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5"/>
  </p:notesMasterIdLst>
  <p:sldIdLst>
    <p:sldId id="258" r:id="rId2"/>
    <p:sldId id="471" r:id="rId3"/>
    <p:sldId id="257" r:id="rId4"/>
    <p:sldId id="260" r:id="rId5"/>
    <p:sldId id="541" r:id="rId6"/>
    <p:sldId id="540" r:id="rId7"/>
    <p:sldId id="259" r:id="rId8"/>
    <p:sldId id="262" r:id="rId9"/>
    <p:sldId id="473" r:id="rId10"/>
    <p:sldId id="474" r:id="rId11"/>
    <p:sldId id="475" r:id="rId12"/>
    <p:sldId id="497" r:id="rId13"/>
    <p:sldId id="476" r:id="rId14"/>
    <p:sldId id="477" r:id="rId15"/>
    <p:sldId id="261" r:id="rId16"/>
    <p:sldId id="478" r:id="rId17"/>
    <p:sldId id="480" r:id="rId18"/>
    <p:sldId id="479" r:id="rId19"/>
    <p:sldId id="263" r:id="rId20"/>
    <p:sldId id="517" r:id="rId21"/>
    <p:sldId id="481" r:id="rId22"/>
    <p:sldId id="482" r:id="rId23"/>
    <p:sldId id="483" r:id="rId24"/>
    <p:sldId id="484" r:id="rId25"/>
    <p:sldId id="485" r:id="rId26"/>
    <p:sldId id="486" r:id="rId27"/>
    <p:sldId id="488" r:id="rId28"/>
    <p:sldId id="490" r:id="rId29"/>
    <p:sldId id="491" r:id="rId30"/>
    <p:sldId id="492" r:id="rId31"/>
    <p:sldId id="493" r:id="rId32"/>
    <p:sldId id="536" r:id="rId33"/>
    <p:sldId id="495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869" autoAdjust="0"/>
  </p:normalViewPr>
  <p:slideViewPr>
    <p:cSldViewPr>
      <p:cViewPr varScale="1">
        <p:scale>
          <a:sx n="70" d="100"/>
          <a:sy n="70" d="100"/>
        </p:scale>
        <p:origin x="1108" y="64"/>
      </p:cViewPr>
      <p:guideLst>
        <p:guide orient="horz" pos="215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AE87902E-FB85-4321-B716-344FAFDF15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995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72695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6350"/>
            <a:ext cx="9155113" cy="6877050"/>
            <a:chOff x="0" y="0"/>
            <a:chExt cx="5767" cy="4337"/>
          </a:xfrm>
        </p:grpSpPr>
        <p:sp>
          <p:nvSpPr>
            <p:cNvPr id="5" name="未知"/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687 h 4320"/>
                <a:gd name="T2" fmla="*/ 1737 w 1737"/>
                <a:gd name="T3" fmla="*/ 469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8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481 h 4420"/>
                <a:gd name="T2" fmla="*/ 1739 w 1739"/>
                <a:gd name="T3" fmla="*/ 248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48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62 h 4338"/>
                <a:gd name="T4" fmla="*/ 2080 w 2080"/>
                <a:gd name="T5" fmla="*/ 396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0" y="245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1632" y="249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未知"/>
            <p:cNvSpPr>
              <a:spLocks/>
            </p:cNvSpPr>
            <p:nvPr/>
          </p:nvSpPr>
          <p:spPr bwMode="auto">
            <a:xfrm>
              <a:off x="0" y="249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3744" y="249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1920" y="249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7" y="246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2583" y="245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 rot="18897039" flipH="1">
              <a:off x="1500" y="2426"/>
              <a:ext cx="1032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 rot="18897039" flipH="1">
              <a:off x="780" y="2426"/>
              <a:ext cx="1032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 rot="18897039" flipH="1">
              <a:off x="26" y="2403"/>
              <a:ext cx="1006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未知"/>
            <p:cNvSpPr>
              <a:spLocks/>
            </p:cNvSpPr>
            <p:nvPr/>
          </p:nvSpPr>
          <p:spPr bwMode="auto">
            <a:xfrm flipH="1" flipV="1">
              <a:off x="576" y="245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 flipH="1" flipV="1">
              <a:off x="240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 flipH="1" flipV="1">
              <a:off x="3036" y="249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 flipH="1" flipV="1">
              <a:off x="3984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 flipH="1" flipV="1">
              <a:off x="3456" y="245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0" y="247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0" y="2889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0" y="3417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9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1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CEA87-03E4-4229-AB9A-CA7F74A0A2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211936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257A0-5BCF-4BDF-A923-4F159FEEEC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298680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894D4-A6B6-455E-A6FD-BC54BFA513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345162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604B6-665C-455B-A0A3-6A40DB8C90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129273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FA661-BD4B-4FAB-830F-A7C250F1BC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609019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DF7F6-A551-4794-8917-2A16EF42BF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553824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75459-1AB1-4F6F-9559-D5D2C128C0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464244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F1D70-50C7-4575-AD83-55C34D0C26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125885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3FBB5-5E1F-4403-990D-9C3C513949C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001131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61A9C-4950-4BA1-852E-3D5C46BE1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917291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98C93-BB89-4FA2-A902-391762C469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622984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86D19-A0D1-4CC3-8C81-1F6D0ACEB0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133408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C92E8-0075-413D-9982-6CB1CDE200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262561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0"/>
            <a:chExt cx="5760" cy="4665"/>
          </a:xfrm>
        </p:grpSpPr>
        <p:sp>
          <p:nvSpPr>
            <p:cNvPr id="1032" name="未知"/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687 h 4320"/>
                <a:gd name="T2" fmla="*/ 1737 w 1737"/>
                <a:gd name="T3" fmla="*/ 469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8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未知"/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未知"/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481 h 4420"/>
                <a:gd name="T2" fmla="*/ 1739 w 1739"/>
                <a:gd name="T3" fmla="*/ 248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48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未知"/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62 h 4338"/>
                <a:gd name="T4" fmla="*/ 2080 w 2080"/>
                <a:gd name="T5" fmla="*/ 396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" name="未知"/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未知"/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 userDrawn="1"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" name="未知"/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未知"/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未知"/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auto">
            <a:xfrm>
              <a:off x="0" y="3919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未知"/>
            <p:cNvSpPr>
              <a:spLocks/>
            </p:cNvSpPr>
            <p:nvPr/>
          </p:nvSpPr>
          <p:spPr bwMode="auto">
            <a:xfrm>
              <a:off x="1632" y="3965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未知"/>
            <p:cNvSpPr>
              <a:spLocks/>
            </p:cNvSpPr>
            <p:nvPr/>
          </p:nvSpPr>
          <p:spPr bwMode="auto">
            <a:xfrm>
              <a:off x="0" y="3965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未知"/>
            <p:cNvSpPr>
              <a:spLocks/>
            </p:cNvSpPr>
            <p:nvPr/>
          </p:nvSpPr>
          <p:spPr bwMode="auto">
            <a:xfrm>
              <a:off x="3744" y="3965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未知"/>
            <p:cNvSpPr>
              <a:spLocks/>
            </p:cNvSpPr>
            <p:nvPr/>
          </p:nvSpPr>
          <p:spPr bwMode="auto">
            <a:xfrm>
              <a:off x="1920" y="3965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auto">
            <a:xfrm>
              <a:off x="0" y="3914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2583" y="3927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 rot="18897039" flipH="1">
              <a:off x="148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 rot="18897039" flipH="1">
              <a:off x="76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 rot="18897039" flipH="1">
              <a:off x="25" y="3859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flipH="1" flipV="1">
              <a:off x="576" y="3919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未知"/>
            <p:cNvSpPr>
              <a:spLocks/>
            </p:cNvSpPr>
            <p:nvPr/>
          </p:nvSpPr>
          <p:spPr bwMode="auto">
            <a:xfrm flipH="1" flipV="1">
              <a:off x="240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未知"/>
            <p:cNvSpPr>
              <a:spLocks/>
            </p:cNvSpPr>
            <p:nvPr/>
          </p:nvSpPr>
          <p:spPr bwMode="auto">
            <a:xfrm flipH="1" flipV="1">
              <a:off x="3036" y="3967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未知"/>
            <p:cNvSpPr>
              <a:spLocks/>
            </p:cNvSpPr>
            <p:nvPr/>
          </p:nvSpPr>
          <p:spPr bwMode="auto">
            <a:xfrm flipH="1" flipV="1">
              <a:off x="3984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未知"/>
            <p:cNvSpPr>
              <a:spLocks/>
            </p:cNvSpPr>
            <p:nvPr/>
          </p:nvSpPr>
          <p:spPr bwMode="auto">
            <a:xfrm flipH="1" flipV="1">
              <a:off x="3456" y="3919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Rectangle 29"/>
            <p:cNvSpPr>
              <a:spLocks noChangeArrowheads="1"/>
            </p:cNvSpPr>
            <p:nvPr/>
          </p:nvSpPr>
          <p:spPr bwMode="auto">
            <a:xfrm>
              <a:off x="0" y="3940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56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7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8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fld id="{1060AC64-CE1B-4DBA-AFBD-80FC1C82F1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92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  <p:sldLayoutId id="2147484690" r:id="rId12"/>
    <p:sldLayoutId id="2147484691" r:id="rId13"/>
  </p:sldLayoutIdLst>
  <p:transition spd="med"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04348"/>
            <a:ext cx="7772400" cy="784830"/>
          </a:xfrm>
        </p:spPr>
        <p:txBody>
          <a:bodyPr/>
          <a:lstStyle/>
          <a:p>
            <a:pPr eaLnBrk="1" hangingPunct="1"/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1.2  </a:t>
            </a:r>
            <a:r>
              <a:rPr lang="zh-CN" alt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  系 </a:t>
            </a:r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s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1628800"/>
            <a:ext cx="7772400" cy="4114800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1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关系的基本概念及其性质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2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等价关系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3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偏序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3528" y="958176"/>
            <a:ext cx="8569325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有限</a:t>
            </a:r>
            <a:r>
              <a:rPr lang="zh-CN" altLang="en-US" sz="3000" dirty="0">
                <a:latin typeface="Times New Roman" panose="02020603050405020304" pitchFamily="18" charset="0"/>
              </a:rPr>
              <a:t>集上的二元关系可以使用0-1矩阵表示。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给定两个有限集合A={a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,…,a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3000" dirty="0">
                <a:latin typeface="Times New Roman" panose="02020603050405020304" pitchFamily="18" charset="0"/>
              </a:rPr>
              <a:t>}，B={b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,…,b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3000" dirty="0">
                <a:latin typeface="Times New Roman" panose="02020603050405020304" pitchFamily="18" charset="0"/>
              </a:rPr>
              <a:t>},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R为A与B上的一个二元关系,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则可以用下列关系矩阵M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</a:rPr>
              <a:t>=[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</a:rPr>
              <a:t>]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n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来表示R:</a:t>
            </a:r>
          </a:p>
          <a:p>
            <a:pPr indent="0" algn="ctr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…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n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…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n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：  ：       ：</a:t>
            </a: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…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n</a:t>
            </a:r>
          </a:p>
          <a:p>
            <a:pPr indent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其中若(a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b</a:t>
            </a:r>
            <a:r>
              <a:rPr lang="zh-CN" altLang="en-US" sz="30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)R，则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; 否则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5003800" y="4076700"/>
            <a:ext cx="1512888" cy="1296988"/>
          </a:xfrm>
          <a:prstGeom prst="bracketPair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4441376" y="3284984"/>
            <a:ext cx="2590800" cy="25209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6681"/>
            <a:ext cx="7772400" cy="600164"/>
          </a:xfrm>
        </p:spPr>
        <p:txBody>
          <a:bodyPr/>
          <a:lstStyle/>
          <a:p>
            <a:pPr algn="l" eaLnBrk="1" hangingPunct="1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矩阵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便于存储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836712"/>
            <a:ext cx="8713787" cy="5114925"/>
          </a:xfrm>
          <a:noFill/>
        </p:spPr>
        <p:txBody>
          <a:bodyPr/>
          <a:lstStyle/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rgbClr val="FFCC00"/>
              </a:buClr>
              <a:buSzTx/>
              <a:buNone/>
            </a:pPr>
            <a:r>
              <a:rPr lang="zh-CN" altLang="en-US" sz="29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：关系的矩阵表示与矩阵的行列对应的集合A和B上的元素顺序相关,不同排序会得到不同的关系矩阵.</a:t>
            </a:r>
          </a:p>
          <a:p>
            <a:pPr eaLnBrk="1" hangingPunct="1"/>
            <a:r>
              <a:rPr lang="zh-CN" altLang="en-US" sz="3300" b="1" dirty="0" smtClean="0">
                <a:solidFill>
                  <a:schemeClr val="tx2"/>
                </a:solidFill>
              </a:rPr>
              <a:t>例</a:t>
            </a:r>
            <a:r>
              <a:rPr lang="zh-CN" altLang="en-US" sz="3300" b="1" dirty="0" smtClean="0"/>
              <a:t> 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1, 2}, B={a, b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{(1, a), (2, b)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为：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43949"/>
              </p:ext>
            </p:extLst>
          </p:nvPr>
        </p:nvGraphicFramePr>
        <p:xfrm>
          <a:off x="1763688" y="3933056"/>
          <a:ext cx="35274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3" imgW="852380" imgH="457995" progId="Equation.DSMT4">
                  <p:embed/>
                </p:oleObj>
              </mc:Choice>
              <mc:Fallback>
                <p:oleObj r:id="rId3" imgW="852380" imgH="4579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33056"/>
                        <a:ext cx="35274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5330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>
                <a:solidFill>
                  <a:schemeClr val="tx2"/>
                </a:solidFill>
              </a:rPr>
              <a:t>例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 = {1, 2, 3, 4}</a:t>
            </a:r>
            <a:r>
              <a:rPr lang="en-US" altLang="zh-CN" sz="3600" b="1" dirty="0" smtClean="0"/>
              <a:t>,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/>
              <a:t>上二元关系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R =</a:t>
            </a:r>
            <a:r>
              <a:rPr lang="en-US" altLang="zh-CN" sz="3600" b="1" dirty="0" smtClean="0"/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{(1,1),(1,2),(1,3),(3,2),(3,4)}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1     1    1    0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M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     0     0    0    0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0     1    0    1          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0     0    0    0  </a:t>
            </a:r>
          </a:p>
        </p:txBody>
      </p:sp>
      <p:sp>
        <p:nvSpPr>
          <p:cNvPr id="15363" name="AutoShape 3"/>
          <p:cNvSpPr>
            <a:spLocks/>
          </p:cNvSpPr>
          <p:nvPr/>
        </p:nvSpPr>
        <p:spPr bwMode="auto">
          <a:xfrm>
            <a:off x="2379155" y="2132285"/>
            <a:ext cx="71438" cy="2160588"/>
          </a:xfrm>
          <a:prstGeom prst="leftBracket">
            <a:avLst>
              <a:gd name="adj" fmla="val 25203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364" name="AutoShape 4"/>
          <p:cNvSpPr>
            <a:spLocks/>
          </p:cNvSpPr>
          <p:nvPr/>
        </p:nvSpPr>
        <p:spPr bwMode="auto">
          <a:xfrm>
            <a:off x="5347240" y="2060848"/>
            <a:ext cx="142875" cy="2232025"/>
          </a:xfrm>
          <a:prstGeom prst="rightBracket">
            <a:avLst>
              <a:gd name="adj" fmla="val 13018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1520" y="980728"/>
            <a:ext cx="8569325" cy="435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给定</a:t>
            </a:r>
            <a:r>
              <a:rPr lang="zh-CN" altLang="en-US" sz="3300" dirty="0">
                <a:latin typeface="Times New Roman" panose="02020603050405020304" pitchFamily="18" charset="0"/>
              </a:rPr>
              <a:t>两个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有限集合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dirty="0">
                <a:latin typeface="Times New Roman" panose="02020603050405020304" pitchFamily="18" charset="0"/>
              </a:rPr>
              <a:t>A={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 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300" dirty="0">
                <a:latin typeface="Times New Roman" panose="02020603050405020304" pitchFamily="18" charset="0"/>
              </a:rPr>
              <a:t>},    B={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300" dirty="0">
                <a:latin typeface="Times New Roman" panose="02020603050405020304" pitchFamily="18" charset="0"/>
              </a:rPr>
              <a:t>}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dirty="0">
                <a:latin typeface="Times New Roman" panose="02020603050405020304" pitchFamily="18" charset="0"/>
              </a:rPr>
              <a:t>R</a:t>
            </a:r>
            <a:r>
              <a:rPr lang="zh-CN" altLang="en-US" sz="3300" dirty="0">
                <a:latin typeface="Times New Roman" panose="02020603050405020304" pitchFamily="18" charset="0"/>
              </a:rPr>
              <a:t>为</a:t>
            </a:r>
            <a:r>
              <a:rPr lang="en-US" altLang="zh-CN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</a:rPr>
              <a:t>到</a:t>
            </a:r>
            <a:r>
              <a:rPr lang="en-US" altLang="zh-CN" sz="3300" dirty="0">
                <a:latin typeface="Times New Roman" panose="02020603050405020304" pitchFamily="18" charset="0"/>
              </a:rPr>
              <a:t>B</a:t>
            </a:r>
            <a:r>
              <a:rPr lang="zh-CN" altLang="en-US" sz="3300" dirty="0">
                <a:latin typeface="Times New Roman" panose="02020603050405020304" pitchFamily="18" charset="0"/>
              </a:rPr>
              <a:t>的一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个二元关系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首先在平面上作</a:t>
            </a:r>
            <a:r>
              <a:rPr lang="en-US" altLang="zh-CN" sz="3300" dirty="0">
                <a:latin typeface="Times New Roman" panose="02020603050405020304" pitchFamily="18" charset="0"/>
              </a:rPr>
              <a:t>m</a:t>
            </a:r>
            <a:r>
              <a:rPr lang="zh-CN" altLang="en-US" sz="3300" dirty="0">
                <a:latin typeface="Times New Roman" panose="02020603050405020304" pitchFamily="18" charset="0"/>
              </a:rPr>
              <a:t>个结点代表</a:t>
            </a:r>
            <a:r>
              <a:rPr lang="en-US" altLang="zh-CN" sz="3300" dirty="0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 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3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然后作另外</a:t>
            </a:r>
            <a:r>
              <a:rPr lang="en-US" altLang="zh-CN" sz="3300" dirty="0">
                <a:latin typeface="Times New Roman" panose="02020603050405020304" pitchFamily="18" charset="0"/>
              </a:rPr>
              <a:t>n</a:t>
            </a:r>
            <a:r>
              <a:rPr lang="zh-CN" altLang="en-US" sz="3300" dirty="0">
                <a:latin typeface="Times New Roman" panose="02020603050405020304" pitchFamily="18" charset="0"/>
              </a:rPr>
              <a:t>结点代表</a:t>
            </a:r>
            <a:r>
              <a:rPr lang="en-US" altLang="zh-CN" sz="3300" dirty="0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如果</a:t>
            </a:r>
            <a:r>
              <a:rPr lang="en-US" altLang="zh-CN" sz="3300" dirty="0" err="1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300" dirty="0" err="1">
                <a:latin typeface="Times New Roman" panose="02020603050405020304" pitchFamily="18" charset="0"/>
              </a:rPr>
              <a:t>R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300" dirty="0">
                <a:latin typeface="Times New Roman" panose="02020603050405020304" pitchFamily="18" charset="0"/>
              </a:rPr>
              <a:t>,</a:t>
            </a:r>
            <a:r>
              <a:rPr lang="zh-CN" altLang="en-US" sz="3300" dirty="0">
                <a:latin typeface="Times New Roman" panose="02020603050405020304" pitchFamily="18" charset="0"/>
              </a:rPr>
              <a:t>则画一条从</a:t>
            </a:r>
            <a:r>
              <a:rPr lang="en-US" altLang="zh-CN" sz="3300" dirty="0" err="1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3300" dirty="0">
                <a:latin typeface="Times New Roman" panose="02020603050405020304" pitchFamily="18" charset="0"/>
              </a:rPr>
              <a:t>到 </a:t>
            </a:r>
            <a:r>
              <a:rPr lang="en-US" altLang="zh-CN" sz="3300" dirty="0" err="1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300" dirty="0">
                <a:latin typeface="Times New Roman" panose="02020603050405020304" pitchFamily="18" charset="0"/>
              </a:rPr>
              <a:t>的有向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弧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这样的图称为</a:t>
            </a:r>
            <a:r>
              <a:rPr lang="en-US" altLang="zh-CN" sz="3300" dirty="0">
                <a:latin typeface="Times New Roman" panose="02020603050405020304" pitchFamily="18" charset="0"/>
              </a:rPr>
              <a:t>R</a:t>
            </a:r>
            <a:r>
              <a:rPr lang="zh-CN" altLang="en-US" sz="3300" dirty="0">
                <a:latin typeface="Times New Roman" panose="02020603050405020304" pitchFamily="18" charset="0"/>
              </a:rPr>
              <a:t>的关系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图。</a:t>
            </a:r>
            <a:endParaRPr lang="en-US" altLang="zh-CN" sz="3300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6681"/>
            <a:ext cx="7772400" cy="600164"/>
          </a:xfrm>
        </p:spPr>
        <p:txBody>
          <a:bodyPr/>
          <a:lstStyle/>
          <a:p>
            <a:pPr algn="l" eaLnBrk="1" hangingPunct="1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观、清晰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690563"/>
            <a:ext cx="8785225" cy="5114925"/>
          </a:xfrm>
          <a:noFill/>
        </p:spPr>
        <p:txBody>
          <a:bodyPr/>
          <a:lstStyle/>
          <a:p>
            <a:pPr eaLnBrk="1" hangingPunct="1"/>
            <a:r>
              <a:rPr lang="zh-CN" altLang="en-US" sz="3300" b="1" dirty="0" smtClean="0"/>
              <a:t>关系</a:t>
            </a:r>
            <a:r>
              <a:rPr lang="en-US" altLang="zh-CN" sz="3300" b="1" dirty="0" smtClean="0"/>
              <a:t>(</a:t>
            </a:r>
            <a:r>
              <a:rPr lang="zh-CN" altLang="en-US" sz="3300" b="1" dirty="0" smtClean="0"/>
              <a:t>有向</a:t>
            </a:r>
            <a:r>
              <a:rPr lang="en-US" altLang="zh-CN" sz="3300" b="1" dirty="0" smtClean="0"/>
              <a:t>)</a:t>
            </a:r>
            <a:r>
              <a:rPr lang="zh-CN" altLang="en-US" sz="3300" b="1" dirty="0" smtClean="0"/>
              <a:t>图常用来表示</a:t>
            </a:r>
            <a:r>
              <a:rPr lang="en-US" altLang="zh-CN" sz="3300" b="1" dirty="0" smtClean="0"/>
              <a:t>A×A</a:t>
            </a:r>
            <a:r>
              <a:rPr lang="zh-CN" altLang="en-US" sz="3300" b="1" dirty="0" smtClean="0"/>
              <a:t>的子集，即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上的关系。设集合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，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中的每个元素对应图中的一个点，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上关系</a:t>
            </a:r>
            <a:r>
              <a:rPr lang="en-US" altLang="zh-CN" sz="3300" b="1" dirty="0" smtClean="0"/>
              <a:t>R</a:t>
            </a:r>
            <a:r>
              <a:rPr lang="zh-CN" altLang="en-US" sz="3300" b="1" dirty="0" smtClean="0"/>
              <a:t>中的每个有序对</a:t>
            </a:r>
            <a:r>
              <a:rPr lang="en-US" altLang="zh-CN" sz="3300" b="1" dirty="0" smtClean="0"/>
              <a:t>(a, b)</a:t>
            </a:r>
            <a:r>
              <a:rPr lang="zh-CN" altLang="en-US" sz="3300" b="1" dirty="0" smtClean="0"/>
              <a:t>在图中表示为有从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到</a:t>
            </a:r>
            <a:r>
              <a:rPr lang="en-US" altLang="zh-CN" sz="3300" b="1" dirty="0" smtClean="0"/>
              <a:t>b</a:t>
            </a:r>
            <a:r>
              <a:rPr lang="zh-CN" altLang="en-US" sz="3300" b="1" dirty="0" smtClean="0"/>
              <a:t>的一条有向弧。</a:t>
            </a:r>
          </a:p>
          <a:p>
            <a:pPr eaLnBrk="1" hangingPunct="1"/>
            <a:r>
              <a:rPr lang="zh-CN" altLang="en-US" sz="3300" b="1" dirty="0" smtClean="0"/>
              <a:t>例如：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1, 2, 3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{(1, 1), (1, 2)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为：</a:t>
            </a:r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3348038" y="4221163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3348038" y="5589588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076825" y="5661025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484438" y="4221163"/>
            <a:ext cx="7921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84438" y="5445125"/>
            <a:ext cx="7921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5292725" y="5516563"/>
            <a:ext cx="7921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921" name="未知"/>
          <p:cNvSpPr>
            <a:spLocks/>
          </p:cNvSpPr>
          <p:nvPr/>
        </p:nvSpPr>
        <p:spPr bwMode="auto">
          <a:xfrm>
            <a:off x="3492500" y="3716338"/>
            <a:ext cx="684213" cy="600075"/>
          </a:xfrm>
          <a:custGeom>
            <a:avLst/>
            <a:gdLst>
              <a:gd name="T0" fmla="*/ 0 w 431"/>
              <a:gd name="T1" fmla="*/ 2147483646 h 378"/>
              <a:gd name="T2" fmla="*/ 2147483646 w 431"/>
              <a:gd name="T3" fmla="*/ 2147483646 h 378"/>
              <a:gd name="T4" fmla="*/ 2147483646 w 431"/>
              <a:gd name="T5" fmla="*/ 2147483646 h 378"/>
              <a:gd name="T6" fmla="*/ 2147483646 w 431"/>
              <a:gd name="T7" fmla="*/ 2147483646 h 3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1" h="378">
                <a:moveTo>
                  <a:pt x="0" y="332"/>
                </a:moveTo>
                <a:cubicBezTo>
                  <a:pt x="57" y="181"/>
                  <a:pt x="114" y="30"/>
                  <a:pt x="182" y="15"/>
                </a:cubicBezTo>
                <a:cubicBezTo>
                  <a:pt x="250" y="0"/>
                  <a:pt x="431" y="182"/>
                  <a:pt x="408" y="242"/>
                </a:cubicBezTo>
                <a:cubicBezTo>
                  <a:pt x="385" y="302"/>
                  <a:pt x="106" y="355"/>
                  <a:pt x="46" y="378"/>
                </a:cubicBezTo>
              </a:path>
            </a:pathLst>
          </a:custGeom>
          <a:noFill/>
          <a:ln w="63500" cap="flat" cmpd="sng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419475" y="4437063"/>
            <a:ext cx="0" cy="1152525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79388" y="750888"/>
            <a:ext cx="8763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关系是集合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，处理集合的方法对关系都是有效的。因而有子关系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关系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的并、交、差、余(补)等运算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子关系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设R，S是集合A上的两个关系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若RS，则称R为S的子关系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若A 为有限集，R为S的子关系，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从关系图角度：R关系图中有的弧，S中一定有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关系矩阵角度：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为1的地方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一定为1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Ｓ：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则RS。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449580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、关系作为集合的运算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51520" y="548680"/>
            <a:ext cx="8763000" cy="611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R，S是集合A上的两个关系，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则有如下运算：</a:t>
            </a:r>
            <a:endParaRPr lang="zh-CN" altLang="en-US" sz="3300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、关系的交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对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(R∩S)y   iff (x,y)R∩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(x,y)R并且(x,y)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∩S={(x,y)|xA, yA,xRy且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大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S： A上的小于等于关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则R ∩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55864" y="980728"/>
            <a:ext cx="8763000" cy="509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对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(R∪S)y   iff  (x,y) R ∪ 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iff (x,y) R或(x,y) 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iff xRy或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 ∪ S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或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则R ∪ S： 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并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38804" y="1035050"/>
            <a:ext cx="87630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(R-S)y iff  (x,y) R-S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 - S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并且xSy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zh-CN" dirty="0" smtClean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关系的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     y  iff (x,y) 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iff  xR 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    =A</a:t>
            </a:r>
            <a:r>
              <a:rPr lang="zh-CN" altLang="en-US" sz="3300" dirty="0">
                <a:latin typeface="Times New Roman" panose="02020603050405020304" pitchFamily="18" charset="0"/>
              </a:rPr>
              <a:t>×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A-R 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}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8036052" y="2184960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2988" y="3717925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r:id="rId4" imgW="166327" imgH="191916" progId="Equation.3">
                  <p:embed/>
                </p:oleObj>
              </mc:Choice>
              <mc:Fallback>
                <p:oleObj r:id="rId4" imgW="166327" imgH="1919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7925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4701"/>
              </p:ext>
            </p:extLst>
          </p:nvPr>
        </p:nvGraphicFramePr>
        <p:xfrm>
          <a:off x="3763961" y="3716773"/>
          <a:ext cx="46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r:id="rId6" imgW="166327" imgH="191916" progId="Equation.3">
                  <p:embed/>
                </p:oleObj>
              </mc:Choice>
              <mc:Fallback>
                <p:oleObj r:id="rId6" imgW="166327" imgH="1919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1" y="3716773"/>
                        <a:ext cx="461963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 flipH="1">
            <a:off x="2765425" y="4186238"/>
            <a:ext cx="474663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878013" y="4725988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r:id="rId7" imgW="166327" imgH="191916" progId="Equation.3">
                  <p:embed/>
                </p:oleObj>
              </mc:Choice>
              <mc:Fallback>
                <p:oleObj r:id="rId7" imgW="166327" imgH="1919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25988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 flipH="1">
            <a:off x="7859713" y="4706938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4482973" y="1645210"/>
            <a:ext cx="474662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差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11" grpId="0" animBg="1"/>
      <p:bldP spid="21513" grpId="0" animBg="1"/>
      <p:bldP spid="215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84262"/>
            <a:ext cx="8686800" cy="54054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R是集合A上的一个关系。令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           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 ={(y, x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 y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 并且有xRy}，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则称关系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为关系R的逆。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x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y iff (x,y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 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iff yRx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集合表示中将R中每个有序对的顺序颠倒得到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将R的关系图中每条有向弧的方向反过来就得到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的关系图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33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3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zh-CN" sz="3300" b="1" dirty="0" smtClean="0">
                <a:sym typeface="Symbol" panose="05050102010706020507" pitchFamily="18" charset="2"/>
              </a:rPr>
              <a:t>为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33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转置矩阵</a:t>
            </a:r>
            <a:endParaRPr lang="zh-CN" altLang="zh-CN" sz="33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逆关系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308425"/>
            <a:ext cx="8569325" cy="3992783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一、关系的定义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二、关系的表示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三、关系作为集合的运算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四、几种特殊关系及特点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五、闭包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04348"/>
            <a:ext cx="7772400" cy="784830"/>
          </a:xfrm>
        </p:spPr>
        <p:txBody>
          <a:bodyPr/>
          <a:lstStyle/>
          <a:p>
            <a:pPr eaLnBrk="1" hangingPunct="1"/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 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基本概念及其性质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0244" y="764704"/>
            <a:ext cx="7772400" cy="41148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.小于关系的逆关系是大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大于关系的逆关系是小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相等关系的逆关系仍是相等关系。 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={a, b, c, d}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{(a,b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,c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a,c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,d)},则</a:t>
            </a:r>
            <a:b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</a:b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33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= {(b,a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,b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,a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d,b)}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68413"/>
            <a:ext cx="8915400" cy="518477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R，S是集合A上的两个关系，令R</a:t>
            </a:r>
            <a:r>
              <a:rPr lang="zh-CN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S={(x,y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y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且存在z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使得xRz，zSy}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称关系R</a:t>
            </a:r>
            <a:r>
              <a:rPr lang="zh-CN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S为关系R和S的</a:t>
            </a:r>
            <a:r>
              <a:rPr lang="zh-CN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乘积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或合成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endParaRPr lang="en-US" altLang="zh-CN" sz="3300" b="1" dirty="0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zh-CN" sz="3300" b="1" dirty="0" smtClean="0">
                <a:latin typeface="宋体" panose="02010600030101010101" pitchFamily="2" charset="-122"/>
              </a:rPr>
              <a:t>例.兄弟关系和父子关系的乘积是叔侄关系， 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zh-CN" sz="3300" b="1" dirty="0" smtClean="0">
                <a:latin typeface="宋体" panose="02010600030101010101" pitchFamily="2" charset="-122"/>
              </a:rPr>
              <a:t>姐妹关系和母子关系的乘积是姨与外甥关系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.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>
                <a:latin typeface="宋体" panose="02010600030101010101" pitchFamily="2" charset="-122"/>
              </a:rPr>
              <a:t>注：关系定义的扩展</a:t>
            </a:r>
            <a:r>
              <a:rPr lang="zh-CN" altLang="zh-CN" sz="33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乘积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60350"/>
            <a:ext cx="8686800" cy="64817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dirty="0" smtClean="0">
                <a:latin typeface="宋体" panose="02010600030101010101" pitchFamily="2" charset="-122"/>
              </a:rPr>
              <a:t>例.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A={1, 2, 3}, A上的关系 R和S ：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R={(1,2),(2,1),(2,3)}，S={ (1,2),(2,1),(3,2),(3,3)}，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则</a:t>
            </a:r>
            <a:br>
              <a:rPr lang="zh-CN" altLang="zh-CN" b="1" dirty="0" smtClean="0">
                <a:latin typeface="Times New Roman" panose="02020603050405020304" pitchFamily="18" charset="0"/>
              </a:rPr>
            </a:b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latin typeface="Times New Roman" panose="02020603050405020304" pitchFamily="18" charset="0"/>
              </a:rPr>
              <a:t>S ={ (1,1),(2,2),(2,3)}</a:t>
            </a:r>
            <a:br>
              <a:rPr lang="zh-CN" altLang="zh-CN" b="1" dirty="0" smtClean="0">
                <a:latin typeface="Times New Roman" panose="02020603050405020304" pitchFamily="18" charset="0"/>
              </a:rPr>
            </a:br>
            <a:r>
              <a:rPr lang="zh-CN" altLang="zh-CN" b="1" dirty="0" smtClean="0">
                <a:latin typeface="Times New Roman" panose="02020603050405020304" pitchFamily="18" charset="0"/>
              </a:rPr>
              <a:t>还可使用关系图或关系矩阵求解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在关系矩阵中,若对{0,1}中的元素的加法使用逻辑加,则对A上的任意的关系R,S,都有:</a:t>
            </a:r>
          </a:p>
          <a:p>
            <a:pPr marL="0" indent="0" algn="ctr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R</a:t>
            </a:r>
            <a:r>
              <a:rPr lang="zh-CN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S </a:t>
            </a:r>
            <a:r>
              <a:rPr lang="zh-CN" altLang="zh-CN" b="1" dirty="0" smtClean="0">
                <a:latin typeface="Times New Roman" panose="02020603050405020304" pitchFamily="18" charset="0"/>
              </a:rPr>
              <a:t>=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 </a:t>
            </a:r>
            <a:r>
              <a:rPr lang="zh-CN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S</a:t>
            </a:r>
            <a:endParaRPr lang="en-US" altLang="zh-CN" b="1" baseline="-25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 ={ (1,1), (1,3),(2,2) ,(3,1),(3,3)}</a:t>
            </a:r>
            <a:endParaRPr lang="en-US" altLang="zh-CN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A={1,2,3},R={(1,2),(1,3)}, S={(1,1)}, </a:t>
            </a:r>
          </a:p>
          <a:p>
            <a:pPr marL="0" indent="0">
              <a:buFontTx/>
              <a:buNone/>
            </a:pPr>
            <a:r>
              <a:rPr lang="zh-CN" altLang="en-US" dirty="0" smtClean="0"/>
              <a:t>求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结论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关系的乘法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不满足</a:t>
            </a:r>
            <a:r>
              <a:rPr lang="zh-CN" altLang="zh-CN" b="1" dirty="0" smtClean="0">
                <a:latin typeface="Times New Roman" panose="02020603050405020304" pitchFamily="18" charset="0"/>
              </a:rPr>
              <a:t>交换律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2473"/>
            <a:ext cx="8686800" cy="549381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</a:pPr>
            <a:r>
              <a:rPr lang="zh-CN" altLang="en-US" sz="3300" b="1" dirty="0">
                <a:latin typeface="Times New Roman" panose="02020603050405020304" pitchFamily="18" charset="0"/>
                <a:ea typeface="+mn-ea"/>
                <a:cs typeface="+mn-cs"/>
              </a:rPr>
              <a:t>结论</a:t>
            </a:r>
            <a:r>
              <a:rPr lang="en-US" altLang="zh-CN" sz="3300" b="1" dirty="0">
                <a:latin typeface="Times New Roman" panose="02020603050405020304" pitchFamily="18" charset="0"/>
                <a:ea typeface="+mn-ea"/>
                <a:cs typeface="+mn-cs"/>
              </a:rPr>
              <a:t>2 </a:t>
            </a:r>
            <a:r>
              <a:rPr lang="zh-CN" altLang="en-US" sz="3300" b="1" dirty="0">
                <a:latin typeface="Times New Roman" panose="02020603050405020304" pitchFamily="18" charset="0"/>
                <a:ea typeface="+mn-ea"/>
                <a:cs typeface="+mn-cs"/>
              </a:rPr>
              <a:t>关系的乘法满足结合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41438"/>
            <a:ext cx="8686800" cy="4754562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三个关系， 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= 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分析：因为关系的乘积仍是集合，要证明集合相等，就要证明集合互为包含，我们首先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再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( 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19088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证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)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S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028700"/>
            <a:ext cx="8686800" cy="54451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任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同样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必存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xR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故由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z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知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再由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R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,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从而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证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S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)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)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77900"/>
            <a:ext cx="8686800" cy="5399088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y)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,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即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同样对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必存在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</a:rPr>
              <a:t>zS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T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故由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S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知 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再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由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T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y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从而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 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因此，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=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65175"/>
            <a:ext cx="8610600" cy="76200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任意的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有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R= R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201613" y="1628775"/>
            <a:ext cx="8763000" cy="4651375"/>
            <a:chOff x="0" y="0"/>
            <a:chExt cx="13800" cy="7325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3800" cy="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</a:pPr>
              <a:r>
                <a:rPr lang="zh-CN" altLang="en-US" sz="3600">
                  <a:latin typeface="Times New Roman" panose="02020603050405020304" pitchFamily="18" charset="0"/>
                </a:rPr>
                <a:t>由于关系的乘法运算满足结合律，因此可以用“幂”表示集合</a:t>
              </a:r>
              <a:r>
                <a:rPr lang="en-US" altLang="zh-CN" sz="3600">
                  <a:latin typeface="Times New Roman" panose="02020603050405020304" pitchFamily="18" charset="0"/>
                </a:rPr>
                <a:t>A</a:t>
              </a:r>
              <a:r>
                <a:rPr lang="zh-CN" altLang="en-US" sz="3600">
                  <a:latin typeface="Times New Roman" panose="02020603050405020304" pitchFamily="18" charset="0"/>
                </a:rPr>
                <a:t>上同一个关系的乘积，有：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R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R  </a:t>
              </a:r>
              <a:r>
                <a:rPr lang="en-US" altLang="zh-CN" sz="36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••• </a:t>
              </a:r>
              <a:r>
                <a:rPr lang="en-US" altLang="zh-CN" sz="36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zh-CN" altLang="en-US" sz="3600">
                  <a:latin typeface="Times New Roman" panose="02020603050405020304" pitchFamily="18" charset="0"/>
                </a:rPr>
                <a:t/>
              </a:r>
              <a:br>
                <a:rPr lang="zh-CN" altLang="en-US" sz="3600">
                  <a:latin typeface="Times New Roman" panose="02020603050405020304" pitchFamily="18" charset="0"/>
                </a:rPr>
              </a:br>
              <a:r>
                <a:rPr lang="zh-CN" altLang="en-US" sz="3600">
                  <a:latin typeface="Times New Roman" panose="02020603050405020304" pitchFamily="18" charset="0"/>
                </a:rPr>
                <a:t>                                    </a:t>
              </a:r>
              <a:r>
                <a:rPr lang="en-US" altLang="zh-CN" sz="3600">
                  <a:latin typeface="Times New Roman" panose="02020603050405020304" pitchFamily="18" charset="0"/>
                </a:rPr>
                <a:t>n</a:t>
              </a:r>
              <a:endParaRPr lang="zh-CN" altLang="en-US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</a:pP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:    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I</a:t>
              </a:r>
              <a:r>
                <a:rPr lang="en-US" altLang="zh-CN" sz="3600" baseline="-3000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                    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 </a:t>
              </a: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，其中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n∈N</a:t>
              </a:r>
            </a:p>
          </p:txBody>
        </p:sp>
        <p:sp>
          <p:nvSpPr>
            <p:cNvPr id="51206" name="AutoShape 7"/>
            <p:cNvSpPr>
              <a:spLocks/>
            </p:cNvSpPr>
            <p:nvPr/>
          </p:nvSpPr>
          <p:spPr bwMode="auto">
            <a:xfrm>
              <a:off x="3290" y="5443"/>
              <a:ext cx="467" cy="1440"/>
            </a:xfrm>
            <a:prstGeom prst="leftBrace">
              <a:avLst>
                <a:gd name="adj1" fmla="val 25696"/>
                <a:gd name="adj2" fmla="val 50000"/>
              </a:avLst>
            </a:prstGeom>
            <a:noFill/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AutoShape 6"/>
          <p:cNvSpPr>
            <a:spLocks/>
          </p:cNvSpPr>
          <p:nvPr/>
        </p:nvSpPr>
        <p:spPr bwMode="auto">
          <a:xfrm rot="5400000">
            <a:off x="4410075" y="2941638"/>
            <a:ext cx="466725" cy="2016125"/>
          </a:xfrm>
          <a:prstGeom prst="rightBrace">
            <a:avLst>
              <a:gd name="adj1" fmla="val 4385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1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25538"/>
            <a:ext cx="86868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229235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m,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任意的自然数，那么，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(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n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2292350" algn="l"/>
              </a:tabLst>
            </a:pP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宋体" panose="02010600030101010101" pitchFamily="2" charset="-122"/>
              </a:rPr>
              <a:t>任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宋体" panose="02010600030101010101" pitchFamily="2" charset="-122"/>
              </a:rPr>
              <a:t>，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smtClean="0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n=0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0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smtClean="0">
                <a:latin typeface="宋体" panose="02010600030101010101" pitchFamily="2" charset="-122"/>
              </a:rPr>
              <a:t>假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n</a:t>
            </a:r>
            <a:r>
              <a:rPr lang="zh-CN" altLang="en-US" sz="3600" b="1" smtClean="0">
                <a:latin typeface="宋体" panose="02010600030101010101" pitchFamily="2" charset="-122"/>
              </a:rPr>
              <a:t>，那么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+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= (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1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       =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m+n+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(n+1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endParaRPr lang="zh-CN" altLang="zh-CN" sz="4800" b="1" smtClean="0">
              <a:latin typeface="宋体" panose="02010600030101010101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25621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endParaRPr lang="en-US" altLang="zh-CN" sz="3600" b="1" baseline="30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证明：任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=0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=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1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br>
              <a:rPr lang="zh-CN" altLang="en-US" sz="3600" b="1" dirty="0" smtClean="0">
                <a:latin typeface="宋体" panose="02010600030101010101" pitchFamily="2" charset="-122"/>
              </a:rPr>
            </a:br>
            <a:r>
              <a:rPr lang="zh-CN" altLang="en-US" sz="3600" b="1" dirty="0" smtClean="0">
                <a:latin typeface="宋体" panose="02010600030101010101" pitchFamily="2" charset="-122"/>
              </a:rPr>
              <a:t>那么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+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     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(n+1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052513"/>
            <a:ext cx="8686800" cy="5043487"/>
          </a:xfrm>
          <a:blipFill rotWithShape="0">
            <a:blip r:embed="rId2"/>
            <a:stretch>
              <a:fillRect l="-2175" t="-1451" r="-7368" b="-108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2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44687"/>
            <a:ext cx="8785100" cy="5796681"/>
          </a:xfrm>
        </p:spPr>
        <p:txBody>
          <a:bodyPr/>
          <a:lstStyle/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 设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是n个集合， 集合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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的一个子集 F 称为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上的一个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元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</a:t>
            </a:r>
            <a:r>
              <a:rPr lang="zh-CN" altLang="zh-CN" b="1" dirty="0" smtClean="0">
                <a:latin typeface="宋体" panose="02010600030101010101" pitchFamily="2" charset="-122"/>
              </a:rPr>
              <a:t>特别地，集合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的一个子集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称为集合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上的一个</a:t>
            </a:r>
            <a:r>
              <a:rPr lang="zh-CN" altLang="zh-CN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二元关系</a:t>
            </a:r>
            <a:r>
              <a:rPr lang="zh-CN" altLang="zh-CN" b="1" dirty="0" smtClean="0">
                <a:latin typeface="宋体" panose="02010600030101010101" pitchFamily="2" charset="-122"/>
              </a:rPr>
              <a:t>，简称为关系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对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是A与B上的一个二元关系，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  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(x</a:t>
            </a:r>
            <a:r>
              <a:rPr lang="zh-CN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)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，</a:t>
            </a:r>
            <a:r>
              <a:rPr lang="zh-CN" altLang="zh-CN" b="1" dirty="0" smtClean="0">
                <a:latin typeface="宋体" panose="02010600030101010101" pitchFamily="2" charset="-122"/>
              </a:rPr>
              <a:t>则称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宋体" panose="02010600030101010101" pitchFamily="2" charset="-122"/>
              </a:rPr>
              <a:t>有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记为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b="1" dirty="0" smtClean="0">
                <a:latin typeface="宋体" panose="02010600030101010101" pitchFamily="2" charset="-122"/>
              </a:rPr>
              <a:t>；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  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(x</a:t>
            </a:r>
            <a:r>
              <a:rPr lang="zh-CN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)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则称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宋体" panose="02010600030101010101" pitchFamily="2" charset="-122"/>
              </a:rPr>
              <a:t>没有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记为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b="1" dirty="0" smtClean="0">
                <a:latin typeface="宋体" panose="02010600030101010101" pitchFamily="2" charset="-122"/>
              </a:rPr>
              <a:t>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=A</a:t>
            </a:r>
            <a:r>
              <a:rPr lang="zh-CN" altLang="zh-CN" b="1" dirty="0" smtClean="0">
                <a:latin typeface="宋体" panose="02010600030101010101" pitchFamily="2" charset="-122"/>
              </a:rPr>
              <a:t>，则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称为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上的二元关系。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H="1">
            <a:off x="7950002" y="5085184"/>
            <a:ext cx="361950" cy="5048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、关系的定义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47625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关系，若存在自然数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j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有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	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2)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spcBef>
                <a:spcPct val="4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476250" algn="l"/>
              </a:tabLst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3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 dirty="0" smtClean="0"/>
              <a:t>证明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,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41438"/>
            <a:ext cx="8964612" cy="48244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dirty="0"/>
              <a:t>方法</a:t>
            </a:r>
            <a:r>
              <a:rPr lang="en-US" altLang="zh-CN" sz="3600" dirty="0"/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：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, 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可变的自然数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数学归纳法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证明：假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任意自然数，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归纳：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=0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时候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i+0×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=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i+1×p+m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j-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假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成立，即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+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时候，有：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+(k+1)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j-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         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496300" cy="49704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3600" dirty="0" smtClean="0"/>
              <a:t>方法</a:t>
            </a:r>
            <a:r>
              <a:rPr lang="en-US" altLang="zh-CN" sz="3600" dirty="0" smtClean="0"/>
              <a:t>2:</a:t>
            </a:r>
            <a:endParaRPr lang="zh-CN" altLang="en-US" sz="3600" dirty="0" smtClean="0"/>
          </a:p>
        </p:txBody>
      </p:sp>
      <p:pic>
        <p:nvPicPr>
          <p:cNvPr id="5837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80645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 dirty="0" smtClean="0"/>
              <a:t>证明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,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82550"/>
            <a:ext cx="7772400" cy="708025"/>
          </a:xfrm>
          <a:noFill/>
        </p:spPr>
        <p:txBody>
          <a:bodyPr/>
          <a:lstStyle/>
          <a:p>
            <a:pPr eaLnBrk="1" hangingPunct="1"/>
            <a:r>
              <a:rPr lang="zh-CN" altLang="zh-CN" sz="4000" smtClean="0"/>
              <a:t>综合思考题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784225"/>
            <a:ext cx="8423275" cy="3581400"/>
          </a:xfrm>
          <a:noFill/>
        </p:spPr>
        <p:txBody>
          <a:bodyPr/>
          <a:lstStyle/>
          <a:p>
            <a:pPr marL="0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30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工人的集合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, B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工作的集合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. 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的二元关系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: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</a:rPr>
              <a:t>    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0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aA,bB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分配去做工作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b}.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上的二元关系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:</a:t>
            </a:r>
          </a:p>
          <a:p>
            <a:pPr marL="0"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={(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A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不能友好相处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.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请用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关系 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,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使得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 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分配去做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同样工作且能友好相处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9389" y="4365625"/>
            <a:ext cx="85690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</a:rPr>
              <a:t>因为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是A到B的二元关系,故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</a:rPr>
              <a:t>表示B到A的二元关系, 则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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表示从A到A的二元关系,即由分配做同一样工作的两个人构成的序偶的全体.因此R=</a:t>
            </a:r>
            <a:r>
              <a:rPr lang="zh-CN" altLang="en-US" sz="3000" dirty="0">
                <a:latin typeface="Times New Roman" panose="02020603050405020304" pitchFamily="18" charset="0"/>
              </a:rPr>
              <a:t>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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-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400675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1. 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的任一子集都是A上的一个关系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2. 若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n，则A上的关系有        个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3. A上有三个特殊关系，即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空关系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全域关系E</a:t>
            </a:r>
            <a:r>
              <a:rPr lang="zh-CN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相等关系I</a:t>
            </a:r>
            <a:r>
              <a:rPr lang="zh-CN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{(x,x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}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4.     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45770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38004"/>
              </p:ext>
            </p:extLst>
          </p:nvPr>
        </p:nvGraphicFramePr>
        <p:xfrm>
          <a:off x="5464969" y="1761930"/>
          <a:ext cx="6111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4" imgW="229998" imgH="217220" progId="Equation.3">
                  <p:embed/>
                </p:oleObj>
              </mc:Choice>
              <mc:Fallback>
                <p:oleObj r:id="rId4" imgW="229998" imgH="2172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969" y="1761930"/>
                        <a:ext cx="611187" cy="5857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42988" y="5180013"/>
          <a:ext cx="4727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r:id="rId6" imgW="1424874" imgH="241720" progId="Equation.3">
                  <p:embed/>
                </p:oleObj>
              </mc:Choice>
              <mc:Fallback>
                <p:oleObj r:id="rId6" imgW="1424874" imgH="241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80013"/>
                        <a:ext cx="4727575" cy="8143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特点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04664"/>
            <a:ext cx="8640960" cy="5691336"/>
          </a:xfrm>
        </p:spPr>
        <p:txBody>
          <a:bodyPr/>
          <a:lstStyle/>
          <a:p>
            <a:pPr marL="0" indent="0">
              <a:buNone/>
            </a:pPr>
            <a:r>
              <a:rPr lang="zh-CN" altLang="zh-CN" b="1" dirty="0">
                <a:solidFill>
                  <a:srgbClr val="FFCC00"/>
                </a:solidFill>
                <a:latin typeface="Arial Black" panose="020B0A04020102020204" pitchFamily="34" charset="0"/>
              </a:rPr>
              <a:t>例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A={1,2,3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A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,1),(1,2),(1,3),(2,1),(2,2,),(2,3),(3,1),(3,2),(3,3)</a:t>
            </a:r>
            <a:r>
              <a:rPr lang="en-US" altLang="zh-CN" sz="3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3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{(2,1),(3,1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,2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}</a:t>
            </a:r>
            <a:endParaRPr lang="en-US" altLang="zh-CN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R1={(x,y) | x, 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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x&gt;y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2={(1,1),(2,2),(3,3)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2={(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,x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|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3={(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x,y) | x, 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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 | y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3={(1,1),(1,2),(1,3),(2,2),(3,3)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4={(1,1), (1,2)}</a:t>
            </a:r>
          </a:p>
          <a:p>
            <a:pPr marL="0" indent="0">
              <a:buNone/>
            </a:pPr>
            <a:endParaRPr lang="zh-CN" altLang="zh-CN" sz="3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3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3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sz="3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69382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620688"/>
            <a:ext cx="7772400" cy="4114800"/>
          </a:xfrm>
        </p:spPr>
        <p:txBody>
          <a:bodyPr/>
          <a:lstStyle/>
          <a:p>
            <a:pPr lvl="0" eaLnBrk="1" hangingPunct="1">
              <a:lnSpc>
                <a:spcPct val="120000"/>
              </a:lnSpc>
              <a:buNone/>
            </a:pPr>
            <a:r>
              <a:rPr lang="zh-CN" altLang="zh-CN" b="1" dirty="0">
                <a:solidFill>
                  <a:srgbClr val="FFCC00"/>
                </a:solidFill>
                <a:latin typeface="Arial Black" panose="020B0A04020102020204" pitchFamily="34" charset="0"/>
              </a:rPr>
              <a:t>例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人群中的父子关系</a:t>
            </a:r>
          </a:p>
          <a:p>
            <a:pPr lvl="0" eaLnBrk="1" hangingPunct="1">
              <a:lnSpc>
                <a:spcPct val="120000"/>
              </a:lnSpc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{(x,y)|x,y是人，且x是y的父亲，y是x的儿子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}</a:t>
            </a:r>
            <a:endParaRPr lang="en-US" altLang="zh-CN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anose="020B0A04020102020204" pitchFamily="34" charset="0"/>
              </a:rPr>
              <a:t>例</a:t>
            </a:r>
            <a:r>
              <a:rPr lang="zh-CN" altLang="en-US" b="1" dirty="0">
                <a:latin typeface="Arial Black" panose="020B0A04020102020204" pitchFamily="34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小于关系：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x, y)|x&lt;y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∈N}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lvl="0" eaLnBrk="1" hangingPunct="1">
              <a:lnSpc>
                <a:spcPct val="120000"/>
              </a:lnSpc>
              <a:buNone/>
            </a:pPr>
            <a:endParaRPr lang="zh-CN" altLang="zh-CN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813226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50825" y="868363"/>
            <a:ext cx="87630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设A={a,b,c,d,e,f}为学生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    B={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3300" dirty="0">
                <a:latin typeface="Times New Roman" panose="02020603050405020304" pitchFamily="18" charset="0"/>
              </a:rPr>
              <a:t>,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,,</a:t>
            </a:r>
            <a:r>
              <a:rPr lang="zh-CN" altLang="en-US" sz="3300" dirty="0">
                <a:latin typeface="Times New Roman" panose="02020603050405020304" pitchFamily="18" charset="0"/>
              </a:rPr>
              <a:t>}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为选修课程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C={2,3,4,5}为学习成绩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学生与课程之间存在着“选修关系”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学生、课程和成绩之间存在着“学习成绩关系”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如果  用 R 表示选修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S 表示学习成绩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那么R为A与B上的二元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S为A，B和C上的三元关系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9388" y="188913"/>
            <a:ext cx="8763000" cy="655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R={(a,),(a,),(b,),(b,),(c,),(c,),(e,),(f,)}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表示：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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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，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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没有选修任何课程。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S={(a,,5), (a,,5), (b,,3), (c,,4), (f,,2)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表示：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的两门课程成绩都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。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24744"/>
            <a:ext cx="7705725" cy="3455988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、集合表示（直接用定义）</a:t>
            </a:r>
            <a:r>
              <a:rPr lang="en-US" altLang="zh-CN" sz="3300" b="1" dirty="0" smtClean="0">
                <a:solidFill>
                  <a:schemeClr val="tx2"/>
                </a:solidFill>
              </a:rPr>
              <a:t>--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便于书写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/>
              <a:t>例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1,2,3,4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endParaRPr lang="zh-CN" altLang="en-US" sz="33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={(1,1),(1,2),(1,3),(2,1),(2,2)}</a:t>
            </a:r>
            <a:endParaRPr lang="en-US" altLang="zh-CN" sz="3300" b="1" dirty="0" smtClean="0"/>
          </a:p>
          <a:p>
            <a:pPr eaLnBrk="1" hangingPunct="1">
              <a:buFontTx/>
              <a:buNone/>
            </a:pPr>
            <a:endParaRPr lang="zh-CN" altLang="en-US" sz="33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、关系的表示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3198</TotalTime>
  <Pages>0</Pages>
  <Words>2756</Words>
  <Characters>0</Characters>
  <Application>Microsoft Office PowerPoint</Application>
  <DocSecurity>0</DocSecurity>
  <PresentationFormat>全屏显示(4:3)</PresentationFormat>
  <Lines>0</Lines>
  <Paragraphs>272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2" baseType="lpstr">
      <vt:lpstr>宋体</vt:lpstr>
      <vt:lpstr>Arial</vt:lpstr>
      <vt:lpstr>Arial Black</vt:lpstr>
      <vt:lpstr>Symbol</vt:lpstr>
      <vt:lpstr>Times New Roman</vt:lpstr>
      <vt:lpstr>Wingdings</vt:lpstr>
      <vt:lpstr>Network Blitz</vt:lpstr>
      <vt:lpstr>Equation.3</vt:lpstr>
      <vt:lpstr>MathType 6.0 Equation</vt:lpstr>
      <vt:lpstr>§1.2  关  系 (relations)</vt:lpstr>
      <vt:lpstr>1.2.1 关系的基本概念及其性质</vt:lpstr>
      <vt:lpstr>一、关系的定义</vt:lpstr>
      <vt:lpstr>关系的特点</vt:lpstr>
      <vt:lpstr>PowerPoint 演示文稿</vt:lpstr>
      <vt:lpstr>PowerPoint 演示文稿</vt:lpstr>
      <vt:lpstr>例</vt:lpstr>
      <vt:lpstr>PowerPoint 演示文稿</vt:lpstr>
      <vt:lpstr>二、关系的表示</vt:lpstr>
      <vt:lpstr>2. 关系的矩阵--便于存储</vt:lpstr>
      <vt:lpstr>PowerPoint 演示文稿</vt:lpstr>
      <vt:lpstr>PowerPoint 演示文稿</vt:lpstr>
      <vt:lpstr>3. 关系图—直观、清晰</vt:lpstr>
      <vt:lpstr>PowerPoint 演示文稿</vt:lpstr>
      <vt:lpstr>三、关系作为集合的运算</vt:lpstr>
      <vt:lpstr>PowerPoint 演示文稿</vt:lpstr>
      <vt:lpstr>2、关系的并</vt:lpstr>
      <vt:lpstr>3、关系的差</vt:lpstr>
      <vt:lpstr>5、逆关系</vt:lpstr>
      <vt:lpstr>PowerPoint 演示文稿</vt:lpstr>
      <vt:lpstr>6、关系的乘积</vt:lpstr>
      <vt:lpstr>PowerPoint 演示文稿</vt:lpstr>
      <vt:lpstr>结论2 关系的乘法满足结合律</vt:lpstr>
      <vt:lpstr>证明(R•S)•TR•(S•T)</vt:lpstr>
      <vt:lpstr>证明R•(S•T)  (R•S)•T </vt:lpstr>
      <vt:lpstr>PowerPoint 演示文稿</vt:lpstr>
      <vt:lpstr>定理1.2.1 </vt:lpstr>
      <vt:lpstr>PowerPoint 演示文稿</vt:lpstr>
      <vt:lpstr>定理1.2.2 </vt:lpstr>
      <vt:lpstr>定理1.2.3 </vt:lpstr>
      <vt:lpstr>(2)证明：Ri+kp+m=Ri+m，其中k,mN，p=j-i</vt:lpstr>
      <vt:lpstr>(2)证明：Ri+kp+m=Ri+m，其中k,mN，p=j-i</vt:lpstr>
      <vt:lpstr>综合思考题</vt:lpstr>
    </vt:vector>
  </TitlesOfParts>
  <Manager/>
  <Company>jlu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 关  系(relations)</dc:title>
  <dc:subject/>
  <dc:creator>ouyang</dc:creator>
  <cp:keywords/>
  <dc:description/>
  <cp:lastModifiedBy>Windows 用户</cp:lastModifiedBy>
  <cp:revision>1160</cp:revision>
  <dcterms:created xsi:type="dcterms:W3CDTF">2002-08-15T14:08:39Z</dcterms:created>
  <dcterms:modified xsi:type="dcterms:W3CDTF">2022-03-09T01:57:3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81</vt:lpwstr>
  </property>
</Properties>
</file>